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257" r:id="rId2"/>
    <p:sldId id="349" r:id="rId3"/>
    <p:sldId id="360" r:id="rId4"/>
    <p:sldId id="365" r:id="rId5"/>
    <p:sldId id="366" r:id="rId6"/>
    <p:sldId id="361" r:id="rId7"/>
    <p:sldId id="367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928" y="-96"/>
      </p:cViewPr>
      <p:guideLst>
        <p:guide orient="horz" pos="220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ountable</a:t>
            </a:r>
          </a:p>
          <a:p>
            <a:pPr algn="ctr"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Sets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C</a:t>
            </a:r>
            <a:r>
              <a:rPr lang="en-US" sz="4800" dirty="0" smtClean="0"/>
              <a:t>ountable Set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933FF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437" y="4665388"/>
            <a:ext cx="8645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910"/>
              </p:ext>
            </p:extLst>
          </p:nvPr>
        </p:nvGraphicFramePr>
        <p:xfrm>
          <a:off x="696582" y="4051950"/>
          <a:ext cx="7776236" cy="153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1346200" imgH="266700" progId="Equation.DSMT4">
                  <p:embed/>
                </p:oleObj>
              </mc:Choice>
              <mc:Fallback>
                <p:oleObj name="Equation" r:id="rId7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82" y="4051950"/>
                        <a:ext cx="7776236" cy="153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::= finite binary words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Bina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ry words are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-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196137" cy="3480882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tart with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0,0)</a:t>
            </a:r>
          </a:p>
          <a:p>
            <a:r>
              <a:rPr lang="en-US" sz="4400" dirty="0" smtClean="0">
                <a:latin typeface="Comic Sans MS"/>
              </a:rPr>
              <a:t>the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0,1)</a:t>
            </a:r>
            <a:r>
              <a:rPr lang="en-US" sz="4400" dirty="0" smtClean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1,0)</a:t>
            </a:r>
          </a:p>
          <a:p>
            <a:r>
              <a:rPr lang="en-US" sz="4400" dirty="0"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2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2,0)</a:t>
            </a:r>
            <a:r>
              <a:rPr lang="en-US" sz="4400" dirty="0" smtClean="0"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1,1)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3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3,0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4400" dirty="0">
                <a:latin typeface="Comic Sans MS"/>
              </a:rPr>
              <a:t>,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1,2)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2,1)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                is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60" y="4516393"/>
            <a:ext cx="7133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6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  <a:p>
            <a:pPr algn="ctr">
              <a:lnSpc>
                <a:spcPct val="8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hen all pairs with su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8462"/>
              </p:ext>
            </p:extLst>
          </p:nvPr>
        </p:nvGraphicFramePr>
        <p:xfrm>
          <a:off x="2440809" y="280947"/>
          <a:ext cx="2191700" cy="9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0809" y="280947"/>
                        <a:ext cx="2191700" cy="9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80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>
                <a:solidFill>
                  <a:srgbClr val="000000"/>
                </a:solidFill>
              </a:rPr>
              <a:t>C</a:t>
            </a:r>
            <a:r>
              <a:rPr lang="en-US" sz="4400" dirty="0" err="1" smtClean="0">
                <a:solidFill>
                  <a:srgbClr val="000000"/>
                </a:solidFill>
              </a:rPr>
              <a:t>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676" y="1188711"/>
            <a:ext cx="88209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mma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latin typeface="Comic Sans MS" pitchFamily="66" charset="0"/>
              <a:cs typeface="Comic Sans MS"/>
            </a:endParaRPr>
          </a:p>
          <a:p>
            <a:r>
              <a:rPr lang="en-US" sz="5400" kern="0" dirty="0" smtClean="0">
                <a:latin typeface="Comic Sans MS" pitchFamily="66" charset="0"/>
                <a:cs typeface="Comic Sans MS"/>
              </a:rPr>
              <a:t>can list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 allowing</a:t>
            </a:r>
            <a:r>
              <a:rPr lang="en-US" sz="5400" kern="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 repeats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: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95338" y="2703528"/>
            <a:ext cx="3678894" cy="1107996"/>
            <a:chOff x="2778428" y="2228728"/>
            <a:chExt cx="3678894" cy="1107996"/>
          </a:xfrm>
        </p:grpSpPr>
        <p:sp>
          <p:nvSpPr>
            <p:cNvPr id="2" name="Rectangle 1"/>
            <p:cNvSpPr/>
            <p:nvPr/>
          </p:nvSpPr>
          <p:spPr>
            <a:xfrm>
              <a:off x="3800450" y="2228728"/>
              <a:ext cx="2656872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6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surj</a:t>
              </a:r>
              <a:r>
                <a:rPr lang="en-US" sz="6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 A</a:t>
              </a:r>
              <a:endParaRPr lang="en-US" sz="66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5773"/>
                </p:ext>
              </p:extLst>
            </p:nvPr>
          </p:nvGraphicFramePr>
          <p:xfrm>
            <a:off x="2778428" y="2261960"/>
            <a:ext cx="1019837" cy="101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8428" y="2261960"/>
                          <a:ext cx="1019837" cy="101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855" y="3715377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7246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617"/>
              </p:ext>
            </p:extLst>
          </p:nvPr>
        </p:nvGraphicFramePr>
        <p:xfrm>
          <a:off x="1248534" y="2968492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431800" imgH="431800" progId="Equation.DSMT4">
                  <p:embed/>
                </p:oleObj>
              </mc:Choice>
              <mc:Fallback>
                <p:oleObj name="Equation" r:id="rId5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4" y="2968492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531"/>
              </p:ext>
            </p:extLst>
          </p:nvPr>
        </p:nvGraphicFramePr>
        <p:xfrm>
          <a:off x="1404055" y="3158360"/>
          <a:ext cx="6046561" cy="135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193800" imgH="266700" progId="Equation.DSMT4">
                  <p:embed/>
                </p:oleObj>
              </mc:Choice>
              <mc:Fallback>
                <p:oleObj name="Equation" r:id="rId7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055" y="3158360"/>
                        <a:ext cx="6046561" cy="135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34448" y="953942"/>
            <a:ext cx="5709223" cy="2158679"/>
            <a:chOff x="1234448" y="953942"/>
            <a:chExt cx="5709223" cy="2158679"/>
          </a:xfrm>
        </p:grpSpPr>
        <p:sp>
          <p:nvSpPr>
            <p:cNvPr id="14" name="TextBox 13"/>
            <p:cNvSpPr txBox="1"/>
            <p:nvPr/>
          </p:nvSpPr>
          <p:spPr>
            <a:xfrm>
              <a:off x="1234448" y="1531254"/>
              <a:ext cx="45916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map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(</a:t>
              </a:r>
              <a:r>
                <a:rPr lang="en-US" sz="60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m,n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</a:t>
              </a:r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466675"/>
                </p:ext>
              </p:extLst>
            </p:nvPr>
          </p:nvGraphicFramePr>
          <p:xfrm>
            <a:off x="6068531" y="953942"/>
            <a:ext cx="875140" cy="21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9" imgW="190500" imgH="469900" progId="Equation.DSMT4">
                    <p:embed/>
                  </p:oleObj>
                </mc:Choice>
                <mc:Fallback>
                  <p:oleObj name="Equation" r:id="rId9" imgW="1905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8531" y="953942"/>
                          <a:ext cx="875140" cy="2158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5911"/>
              </p:ext>
            </p:extLst>
          </p:nvPr>
        </p:nvGraphicFramePr>
        <p:xfrm>
          <a:off x="5380271" y="2951564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271" y="2951564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9022" y="4644571"/>
            <a:ext cx="8080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so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771" y="1346746"/>
            <a:ext cx="732645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6600" b="1" baseline="30000" dirty="0" err="1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r>
              <a:rPr lang="en-US" sz="66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the</a:t>
            </a:r>
          </a:p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numbers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countable: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eals</a:t>
            </a:r>
            <a:r>
              <a:rPr lang="en-US" sz="4400" dirty="0" smtClean="0">
                <a:solidFill>
                  <a:srgbClr val="000000"/>
                </a:solidFill>
              </a:rPr>
              <a:t> are </a:t>
            </a:r>
            <a:r>
              <a:rPr lang="en-US" sz="4400" dirty="0" smtClean="0">
                <a:solidFill>
                  <a:srgbClr val="FF0000"/>
                </a:solidFill>
              </a:rPr>
              <a:t>un</a:t>
            </a:r>
            <a:r>
              <a:rPr lang="en-US" sz="4400" dirty="0" smtClean="0">
                <a:solidFill>
                  <a:srgbClr val="000000"/>
                </a:solidFill>
              </a:rPr>
              <a:t>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43095"/>
              </p:ext>
            </p:extLst>
          </p:nvPr>
        </p:nvGraphicFramePr>
        <p:xfrm>
          <a:off x="6297965" y="2263396"/>
          <a:ext cx="1139563" cy="11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965" y="2263396"/>
                        <a:ext cx="1139563" cy="113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3071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3</TotalTime>
  <Words>207</Words>
  <Application>Microsoft Macintosh PowerPoint</Application>
  <PresentationFormat>On-screen Show (4:3)</PresentationFormat>
  <Paragraphs>46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1_Custom Design</vt:lpstr>
      <vt:lpstr>Equation</vt:lpstr>
      <vt:lpstr>PowerPoint Presentation</vt:lpstr>
      <vt:lpstr> Countable Sets</vt:lpstr>
      <vt:lpstr>Binary words are countable</vt:lpstr>
      <vt:lpstr>                is countable</vt:lpstr>
      <vt:lpstr>Proving Countability</vt:lpstr>
      <vt:lpstr>Rationals are countable</vt:lpstr>
      <vt:lpstr>Reals are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0</cp:revision>
  <cp:lastPrinted>2015-03-02T16:45:14Z</cp:lastPrinted>
  <dcterms:created xsi:type="dcterms:W3CDTF">2011-02-18T03:43:54Z</dcterms:created>
  <dcterms:modified xsi:type="dcterms:W3CDTF">2015-03-02T16:45:20Z</dcterms:modified>
</cp:coreProperties>
</file>